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787A" w:rsidRPr="007D4AEA" w:rsidRDefault="0077787A" w:rsidP="0077787A">
      <w:pPr>
        <w:pStyle w:val="a3"/>
        <w:spacing w:before="0"/>
        <w:jc w:val="center"/>
        <w:rPr>
          <w:lang w:val="en-US"/>
        </w:rPr>
      </w:pPr>
      <w:r w:rsidRPr="007D4AEA">
        <w:rPr>
          <w:lang w:val="en-US"/>
        </w:rPr>
        <w:t xml:space="preserve">Syllabus </w:t>
      </w:r>
    </w:p>
    <w:p w:rsidR="00697938" w:rsidRPr="007D4AEA" w:rsidRDefault="0077787A" w:rsidP="0077787A">
      <w:pPr>
        <w:pStyle w:val="a3"/>
        <w:spacing w:before="0"/>
        <w:jc w:val="center"/>
      </w:pPr>
      <w:proofErr w:type="gramStart"/>
      <w:r w:rsidRPr="007D4AEA">
        <w:rPr>
          <w:lang w:val="en-US"/>
        </w:rPr>
        <w:t>in</w:t>
      </w:r>
      <w:proofErr w:type="gramEnd"/>
      <w:r w:rsidRPr="007D4AEA">
        <w:rPr>
          <w:lang w:val="en-US"/>
        </w:rPr>
        <w:t xml:space="preserve"> </w:t>
      </w:r>
      <w:r w:rsidR="007D4AEA">
        <w:rPr>
          <w:lang w:val="en-US"/>
        </w:rPr>
        <w:t>Foreign L</w:t>
      </w:r>
      <w:r w:rsidRPr="007D4AEA">
        <w:rPr>
          <w:lang w:val="en-US"/>
        </w:rPr>
        <w:t xml:space="preserve">anguage for </w:t>
      </w:r>
      <w:r w:rsidR="00A07169">
        <w:rPr>
          <w:lang w:val="en-US"/>
        </w:rPr>
        <w:t>Scientific C</w:t>
      </w:r>
      <w:r w:rsidRPr="007D4AEA">
        <w:rPr>
          <w:lang w:val="en-US"/>
        </w:rPr>
        <w:t>ommunication</w:t>
      </w:r>
    </w:p>
    <w:p w:rsidR="00697938" w:rsidRPr="007D4AEA" w:rsidRDefault="00697938" w:rsidP="00697938">
      <w:pPr>
        <w:pStyle w:val="a3"/>
        <w:spacing w:after="1"/>
      </w:pPr>
    </w:p>
    <w:tbl>
      <w:tblPr>
        <w:tblStyle w:val="TableNormal"/>
        <w:tblW w:w="10348" w:type="dxa"/>
        <w:tblInd w:w="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/>
      </w:tblPr>
      <w:tblGrid>
        <w:gridCol w:w="450"/>
        <w:gridCol w:w="1853"/>
        <w:gridCol w:w="532"/>
        <w:gridCol w:w="7457"/>
        <w:gridCol w:w="56"/>
      </w:tblGrid>
      <w:tr w:rsidR="00A60620" w:rsidRPr="007D4AEA" w:rsidTr="00E34C97">
        <w:trPr>
          <w:trHeight w:val="277"/>
        </w:trPr>
        <w:tc>
          <w:tcPr>
            <w:tcW w:w="450" w:type="dxa"/>
          </w:tcPr>
          <w:p w:rsidR="00A60620" w:rsidRPr="007D4AEA" w:rsidRDefault="00A60620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385" w:type="dxa"/>
            <w:gridSpan w:val="2"/>
          </w:tcPr>
          <w:p w:rsidR="00A60620" w:rsidRPr="007D4AEA" w:rsidRDefault="00A60620" w:rsidP="00E34C97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Field name</w:t>
            </w:r>
          </w:p>
        </w:tc>
        <w:tc>
          <w:tcPr>
            <w:tcW w:w="7513" w:type="dxa"/>
            <w:gridSpan w:val="2"/>
          </w:tcPr>
          <w:p w:rsidR="00A60620" w:rsidRPr="007D4AEA" w:rsidRDefault="00A60620" w:rsidP="00E34C97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Detailed content, comments</w:t>
            </w:r>
          </w:p>
        </w:tc>
      </w:tr>
      <w:tr w:rsidR="00697938" w:rsidRPr="007D4AEA" w:rsidTr="00E34C97">
        <w:trPr>
          <w:trHeight w:val="55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B22AB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Name of Faculty</w:t>
            </w:r>
          </w:p>
        </w:tc>
        <w:tc>
          <w:tcPr>
            <w:tcW w:w="7513" w:type="dxa"/>
            <w:gridSpan w:val="2"/>
          </w:tcPr>
          <w:p w:rsidR="00B22AB8" w:rsidRPr="007D4AEA" w:rsidRDefault="00B22AB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All the Faculties</w:t>
            </w:r>
          </w:p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97938" w:rsidRPr="007D4AEA" w:rsidTr="00E34C97">
        <w:trPr>
          <w:trHeight w:val="55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B22AB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Higher education degree</w:t>
            </w:r>
          </w:p>
        </w:tc>
        <w:tc>
          <w:tcPr>
            <w:tcW w:w="7513" w:type="dxa"/>
            <w:gridSpan w:val="2"/>
          </w:tcPr>
          <w:p w:rsidR="00B22AB8" w:rsidRPr="007D4AEA" w:rsidRDefault="00B22AB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ertiary (educational and scientific) level of higher education </w:t>
            </w:r>
          </w:p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697938" w:rsidRPr="007D4AEA" w:rsidTr="00E34C97">
        <w:trPr>
          <w:trHeight w:val="2243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B22AB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Style w:val="alt-edited"/>
                <w:rFonts w:ascii="Times New Roman" w:hAnsi="Times New Roman"/>
                <w:sz w:val="24"/>
                <w:szCs w:val="24"/>
                <w:lang w:val="en-GB"/>
              </w:rPr>
              <w:t>Speciality code and title</w:t>
            </w:r>
          </w:p>
        </w:tc>
        <w:tc>
          <w:tcPr>
            <w:tcW w:w="7513" w:type="dxa"/>
            <w:gridSpan w:val="2"/>
          </w:tcPr>
          <w:p w:rsidR="00B22AB8" w:rsidRPr="007D4AEA" w:rsidRDefault="00B22AB8" w:rsidP="00E34C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051 – ECONOMY, 105 – </w:t>
            </w:r>
            <w:r w:rsidR="000D5EE7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APPLIED PHYSICS AND NANOMATERIALS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, 113 – APPLIED MATHEMATICS, 121 – SOFTWARE ENGINEERING, </w:t>
            </w:r>
          </w:p>
          <w:p w:rsidR="00A168B6" w:rsidRDefault="00B22AB8" w:rsidP="00E34C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122 – COMPUTER SCIENCES, 123 – COMPUTER ENGINEERING, </w:t>
            </w:r>
          </w:p>
          <w:p w:rsidR="00A168B6" w:rsidRDefault="00B22AB8" w:rsidP="00E34C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124 – SYSTEM ANALYSIS, 125 – CYBERSECURITY, </w:t>
            </w:r>
          </w:p>
          <w:p w:rsidR="00A168B6" w:rsidRDefault="00B22AB8" w:rsidP="00E34C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126 – INFORMATION SYSTEMS AND TECHNOLOGIES, </w:t>
            </w:r>
          </w:p>
          <w:p w:rsidR="00697938" w:rsidRPr="007D4AEA" w:rsidRDefault="00B22AB8" w:rsidP="00E34C9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hAnsi="Times New Roman"/>
                <w:sz w:val="24"/>
                <w:szCs w:val="24"/>
                <w:lang w:val="en-US"/>
              </w:rPr>
            </w:pPr>
            <w:bookmarkStart w:id="0" w:name="_GoBack"/>
            <w:bookmarkEnd w:id="0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151 – AUTOMATION AND COMPUTER-INTERGRATED TECHNOLOGIES, 152 – METROLOGY AND INFORMATION-MEASURING TECHNOLOGY, 163 – BIOMEDICAL ENGINEERING, 171 – ELECTRONICS, 172 – TELECOMMUNICATION AND RA</w:t>
            </w:r>
            <w:r w:rsidR="000D5EE7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O ENGINEERING </w:t>
            </w:r>
          </w:p>
        </w:tc>
      </w:tr>
      <w:tr w:rsidR="00697938" w:rsidRPr="007D4AEA" w:rsidTr="00E34C97">
        <w:trPr>
          <w:trHeight w:val="544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3A2C92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ype and title of Educational Program </w:t>
            </w:r>
          </w:p>
        </w:tc>
        <w:tc>
          <w:tcPr>
            <w:tcW w:w="7513" w:type="dxa"/>
            <w:gridSpan w:val="2"/>
          </w:tcPr>
          <w:p w:rsidR="00697938" w:rsidRPr="007D4AEA" w:rsidRDefault="003A2C92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Educational-Professional Programs (EPP) of a particular speciality to train PhD</w:t>
            </w:r>
          </w:p>
        </w:tc>
      </w:tr>
      <w:tr w:rsidR="003A2C92" w:rsidRPr="007D4AEA" w:rsidTr="00E34C97">
        <w:trPr>
          <w:trHeight w:val="582"/>
        </w:trPr>
        <w:tc>
          <w:tcPr>
            <w:tcW w:w="450" w:type="dxa"/>
          </w:tcPr>
          <w:p w:rsidR="003A2C92" w:rsidRPr="007D4AEA" w:rsidRDefault="003A2C92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3A2C92" w:rsidRPr="007D4AEA" w:rsidRDefault="008F1E1E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proofErr w:type="spellStart"/>
            <w:r w:rsidR="003A2C92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itle</w:t>
            </w:r>
            <w:proofErr w:type="spellEnd"/>
          </w:p>
        </w:tc>
        <w:tc>
          <w:tcPr>
            <w:tcW w:w="7513" w:type="dxa"/>
            <w:gridSpan w:val="2"/>
          </w:tcPr>
          <w:p w:rsidR="003A2C92" w:rsidRPr="007D4AEA" w:rsidRDefault="003A2C92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0203 Humanities, 0305 Philology</w:t>
            </w:r>
          </w:p>
          <w:p w:rsidR="003A2C92" w:rsidRPr="007D4AEA" w:rsidRDefault="003A2C92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Foreign language as the language of scientific communication</w:t>
            </w:r>
          </w:p>
        </w:tc>
      </w:tr>
      <w:tr w:rsidR="00697938" w:rsidRPr="007D4AEA" w:rsidTr="00E34C97">
        <w:trPr>
          <w:trHeight w:val="55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760EE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Number of ECTS credits</w:t>
            </w:r>
          </w:p>
        </w:tc>
        <w:tc>
          <w:tcPr>
            <w:tcW w:w="7513" w:type="dxa"/>
            <w:gridSpan w:val="2"/>
          </w:tcPr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697938" w:rsidRPr="007D4AEA" w:rsidTr="00E34C97">
        <w:trPr>
          <w:trHeight w:val="86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760EE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Course structure (distribution by type and time)</w:t>
            </w:r>
          </w:p>
        </w:tc>
        <w:tc>
          <w:tcPr>
            <w:tcW w:w="7513" w:type="dxa"/>
            <w:gridSpan w:val="2"/>
          </w:tcPr>
          <w:p w:rsidR="00697938" w:rsidRPr="007D4AEA" w:rsidRDefault="00760EE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60 hrs –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practicals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, 20 hrs – consultations, 70 hrs – self-study activity; Assessment: 1, 2 semesters – tests</w:t>
            </w:r>
          </w:p>
        </w:tc>
      </w:tr>
      <w:tr w:rsidR="00697938" w:rsidRPr="007D4AEA" w:rsidTr="00E34C97">
        <w:trPr>
          <w:trHeight w:val="346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760EE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Terms of training</w:t>
            </w:r>
          </w:p>
        </w:tc>
        <w:tc>
          <w:tcPr>
            <w:tcW w:w="7513" w:type="dxa"/>
            <w:gridSpan w:val="2"/>
          </w:tcPr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</w:rPr>
              <w:t>1</w:t>
            </w:r>
            <w:proofErr w:type="spellStart"/>
            <w:r w:rsidR="00760EEA" w:rsidRPr="007D4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st</w:t>
            </w:r>
            <w:proofErr w:type="spellEnd"/>
            <w:r w:rsidR="00760EEA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year, 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>1</w:t>
            </w:r>
            <w:proofErr w:type="spellStart"/>
            <w:r w:rsidR="00760EEA" w:rsidRPr="007D4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st</w:t>
            </w:r>
            <w:proofErr w:type="spellEnd"/>
            <w:r w:rsidR="00760EEA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and 2</w:t>
            </w:r>
            <w:r w:rsidR="00760EEA" w:rsidRPr="007D4AEA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d</w:t>
            </w:r>
            <w:r w:rsidR="00760EEA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semesters</w:t>
            </w:r>
          </w:p>
        </w:tc>
      </w:tr>
      <w:tr w:rsidR="00697938" w:rsidRPr="007D4AEA" w:rsidTr="00E34C97">
        <w:trPr>
          <w:trHeight w:val="863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9E2A6D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Prerequisites</w:t>
            </w:r>
          </w:p>
        </w:tc>
        <w:tc>
          <w:tcPr>
            <w:tcW w:w="7513" w:type="dxa"/>
            <w:gridSpan w:val="2"/>
          </w:tcPr>
          <w:p w:rsidR="00697938" w:rsidRPr="007D4AEA" w:rsidRDefault="00346E95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Previous training in the normative academic disciplines of English, Business English, Philosophy and successful passing an admission English examination </w:t>
            </w:r>
          </w:p>
        </w:tc>
      </w:tr>
      <w:tr w:rsidR="00697938" w:rsidRPr="007D4AEA" w:rsidTr="00E34C97">
        <w:trPr>
          <w:trHeight w:val="3588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85" w:type="dxa"/>
            <w:gridSpan w:val="2"/>
          </w:tcPr>
          <w:p w:rsidR="00697938" w:rsidRPr="007D4AEA" w:rsidRDefault="00346E95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Abstract (content) of the academic discipline</w:t>
            </w:r>
          </w:p>
        </w:tc>
        <w:tc>
          <w:tcPr>
            <w:tcW w:w="7513" w:type="dxa"/>
            <w:gridSpan w:val="2"/>
          </w:tcPr>
          <w:p w:rsidR="00826EFA" w:rsidRPr="007D4AEA" w:rsidRDefault="00346E95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raining is based on a lexical and grammatical approach that </w:t>
            </w:r>
            <w:r w:rsidR="00826EF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includes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the strategies </w:t>
            </w:r>
            <w:r w:rsidR="00826EF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of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different reading techniques</w:t>
            </w:r>
            <w:r w:rsidR="00826EF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and grammatical topics and tasks, which reflect the scientific style specifics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. </w:t>
            </w:r>
          </w:p>
          <w:p w:rsidR="00826EFA" w:rsidRPr="007D4AEA" w:rsidRDefault="00346E95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course content is organised in such a way that every lesson contains language practice and develops language </w:t>
            </w:r>
            <w:r w:rsidR="00826EF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nd speech 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skills that are logically structured into thematic units and form a subject matter module. </w:t>
            </w:r>
          </w:p>
          <w:p w:rsidR="00346E95" w:rsidRPr="007D4AEA" w:rsidRDefault="00346E95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number of thematic units in a subject matter module depends on the distribution and volume of both classroom </w:t>
            </w:r>
            <w:r w:rsidR="00826EF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hours 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and self-study hours.</w:t>
            </w:r>
            <w:r w:rsidR="00ED4E61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</w:p>
          <w:p w:rsidR="00346E95" w:rsidRPr="007D4AEA" w:rsidRDefault="00826EF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he course contains subject matter modules:</w:t>
            </w:r>
          </w:p>
          <w:p w:rsidR="00826EFA" w:rsidRPr="007D4AEA" w:rsidRDefault="00826EF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bject matter module 1: Grammar of scientific texts. </w:t>
            </w:r>
          </w:p>
          <w:p w:rsidR="00826EFA" w:rsidRPr="007D4AEA" w:rsidRDefault="00826EF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bject matter module 2: Analytical reading. Individual reading. </w:t>
            </w:r>
          </w:p>
          <w:p w:rsidR="00826EFA" w:rsidRPr="007D4AEA" w:rsidRDefault="00826EF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bject matter module 3: Oral practice of scientific communication. </w:t>
            </w:r>
          </w:p>
          <w:p w:rsidR="00697938" w:rsidRPr="007D4AEA" w:rsidRDefault="00826EFA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bject matter module 4: </w:t>
            </w:r>
            <w:r w:rsidR="00E34C97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Writing practice. </w:t>
            </w:r>
          </w:p>
        </w:tc>
      </w:tr>
      <w:tr w:rsidR="00697938" w:rsidRPr="007D4AEA" w:rsidTr="00154D94">
        <w:trPr>
          <w:gridAfter w:val="1"/>
          <w:wAfter w:w="56" w:type="dxa"/>
          <w:trHeight w:val="5319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E34C97" w:rsidRPr="007D4AEA" w:rsidRDefault="00E34C97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Competences, knowledge, skills and understanding the higher education learner acquires during training</w:t>
            </w:r>
          </w:p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989" w:type="dxa"/>
            <w:gridSpan w:val="2"/>
          </w:tcPr>
          <w:p w:rsidR="00E34C97" w:rsidRPr="007D4AEA" w:rsidRDefault="00E34C97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aim of the training in Foreign Language as the Language of Scientific Communication </w:t>
            </w:r>
            <w:r w:rsidR="005B2FBB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is the development of student’s competencies: </w:t>
            </w:r>
          </w:p>
          <w:p w:rsidR="005B2FBB" w:rsidRPr="007D4AEA" w:rsidRDefault="005B2FBB" w:rsidP="00D37F45">
            <w:pPr>
              <w:pStyle w:val="TableParagraph"/>
              <w:numPr>
                <w:ilvl w:val="0"/>
                <w:numId w:val="4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o fluently communicate with colleagues, academic community, society per se Ukrainian and a foreign language in oral and written forms on </w:t>
            </w:r>
            <w:r w:rsidR="00486CB4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issues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of research; </w:t>
            </w:r>
          </w:p>
          <w:p w:rsidR="005B2FBB" w:rsidRPr="007D4AEA" w:rsidRDefault="005B2FBB" w:rsidP="00D37F45">
            <w:pPr>
              <w:pStyle w:val="TableParagraph"/>
              <w:numPr>
                <w:ilvl w:val="0"/>
                <w:numId w:val="4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GB"/>
              </w:rPr>
            </w:pPr>
            <w:proofErr w:type="gramStart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to</w:t>
            </w:r>
            <w:proofErr w:type="gramEnd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earch, process and summarise information from different sources, including foreign literature in speciality. </w:t>
            </w:r>
          </w:p>
          <w:p w:rsidR="00697938" w:rsidRPr="007D4AEA" w:rsidRDefault="0095665E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main tasks of learning the course are the development of speech skills in speaking, reading, </w:t>
            </w:r>
            <w:r w:rsidR="00C23BAA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writing, </w:t>
            </w:r>
            <w:r w:rsidR="00F47AB6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e acquisition of linguistic and country-specific and </w:t>
            </w:r>
            <w:proofErr w:type="spellStart"/>
            <w:r w:rsidR="00F47AB6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culturological</w:t>
            </w:r>
            <w:proofErr w:type="spellEnd"/>
            <w:r w:rsidR="00F47AB6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knowledge, which is a constituent of a system-based scientific and general cultural outlook of a scientist/ researcher, the formation of the system of language knowledge </w:t>
            </w:r>
            <w:r w:rsidR="001419F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about</w:t>
            </w:r>
            <w:r w:rsidR="00F47AB6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cientific and technical translation, the development of the </w:t>
            </w:r>
            <w:r w:rsidR="001419F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skills to review and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  <w:r w:rsidR="001419F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annotate professional literature. </w:t>
            </w:r>
            <w:r w:rsidR="0085321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Training can form and develop the skills to translate scientific and technical texts, follow a conversation or take part in communication on the topics that deal with professional scientific and practical activity, look through scientific texts when searching appropriate information</w:t>
            </w:r>
            <w:r w:rsidR="00154D94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,</w:t>
            </w:r>
            <w:r w:rsidR="0085321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understand detailed instructions or advice, </w:t>
            </w:r>
            <w:r w:rsidR="00154D94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make notes and summaries, take part in scientific conferences and write abstracts of scholarly articles.</w:t>
            </w:r>
            <w:r w:rsidR="0085321C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</w:t>
            </w:r>
          </w:p>
        </w:tc>
      </w:tr>
      <w:tr w:rsidR="00697938" w:rsidRPr="007D4AEA" w:rsidTr="008F59CF">
        <w:trPr>
          <w:gridAfter w:val="1"/>
          <w:wAfter w:w="56" w:type="dxa"/>
          <w:trHeight w:val="229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697938" w:rsidRPr="007D4AEA" w:rsidRDefault="000D4FD4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Outcomes</w:t>
            </w:r>
          </w:p>
        </w:tc>
        <w:tc>
          <w:tcPr>
            <w:tcW w:w="7989" w:type="dxa"/>
            <w:gridSpan w:val="2"/>
          </w:tcPr>
          <w:p w:rsidR="000D4FD4" w:rsidRPr="007D4AEA" w:rsidRDefault="000D4FD4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raining results are as follows: </w:t>
            </w:r>
          </w:p>
          <w:p w:rsidR="000D4FD4" w:rsidRPr="007D4AEA" w:rsidRDefault="000D4FD4" w:rsidP="008F59CF">
            <w:pPr>
              <w:pStyle w:val="TableParagraph"/>
              <w:numPr>
                <w:ilvl w:val="0"/>
                <w:numId w:val="4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o develop universal language </w:t>
            </w:r>
            <w:r w:rsidR="00312F9D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researcher 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skills </w:t>
            </w:r>
            <w:r w:rsidR="00312F9D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that allow choosing optimal speech forms and registers (including a foreign language) to provide scientific information and use it in teaching; </w:t>
            </w:r>
          </w:p>
          <w:p w:rsidR="00697938" w:rsidRPr="007D4AEA" w:rsidRDefault="00312F9D" w:rsidP="008F59CF">
            <w:pPr>
              <w:pStyle w:val="TableParagraph"/>
              <w:numPr>
                <w:ilvl w:val="0"/>
                <w:numId w:val="4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to</w:t>
            </w:r>
            <w:proofErr w:type="gramEnd"/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write a scientific article (report) in </w:t>
            </w:r>
            <w:r w:rsidR="00486CB4" w:rsidRPr="007D4AEA">
              <w:rPr>
                <w:rFonts w:ascii="Times New Roman" w:hAnsi="Times New Roman"/>
                <w:sz w:val="24"/>
                <w:szCs w:val="24"/>
                <w:lang w:val="en-GB"/>
              </w:rPr>
              <w:t>Ukrainian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and/or a foreign language, using scholarly and methodological literature in computer engineering, reference books, dictionaries, documents and other scientific and technical information, following copyright</w:t>
            </w:r>
            <w:r w:rsidR="008F59CF"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law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 xml:space="preserve">. </w:t>
            </w:r>
          </w:p>
        </w:tc>
      </w:tr>
      <w:tr w:rsidR="00697938" w:rsidRPr="007D4AEA" w:rsidTr="00E34C97">
        <w:trPr>
          <w:gridAfter w:val="1"/>
          <w:wAfter w:w="56" w:type="dxa"/>
          <w:trHeight w:val="1931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697938" w:rsidRPr="007D4AEA" w:rsidRDefault="008F59CF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sk-based </w:t>
            </w: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assessment</w:t>
            </w:r>
          </w:p>
        </w:tc>
        <w:tc>
          <w:tcPr>
            <w:tcW w:w="7989" w:type="dxa"/>
            <w:gridSpan w:val="2"/>
          </w:tcPr>
          <w:p w:rsidR="008F59CF" w:rsidRPr="007D4AEA" w:rsidRDefault="008F59CF" w:rsidP="00E34C97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 final in </w:t>
            </w:r>
            <w:r w:rsidR="00110F1F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n academic subject is a test. </w:t>
            </w:r>
          </w:p>
          <w:p w:rsidR="008F59CF" w:rsidRPr="007D4AEA" w:rsidRDefault="00110F1F" w:rsidP="00110F1F">
            <w:pPr>
              <w:pStyle w:val="a6"/>
              <w:numPr>
                <w:ilvl w:val="0"/>
                <w:numId w:val="5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two tests: 6–10 points each. </w:t>
            </w:r>
          </w:p>
          <w:p w:rsidR="00110F1F" w:rsidRPr="007D4AEA" w:rsidRDefault="00110F1F" w:rsidP="00110F1F">
            <w:pPr>
              <w:pStyle w:val="a6"/>
              <w:numPr>
                <w:ilvl w:val="0"/>
                <w:numId w:val="5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a test in accordance with a given variant: 12–20 points each. </w:t>
            </w:r>
          </w:p>
          <w:p w:rsidR="00110F1F" w:rsidRPr="007D4AEA" w:rsidRDefault="00110F1F" w:rsidP="00110F1F">
            <w:pPr>
              <w:pStyle w:val="a6"/>
              <w:numPr>
                <w:ilvl w:val="0"/>
                <w:numId w:val="5"/>
              </w:numPr>
              <w:ind w:left="475" w:hanging="425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tasks at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practicals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3 – 6 points each. In total 30–60 points. </w:t>
            </w:r>
          </w:p>
          <w:p w:rsidR="00110F1F" w:rsidRPr="007D4AEA" w:rsidRDefault="00110F1F" w:rsidP="00110F1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 </w:t>
            </w:r>
            <w:r w:rsidR="00E12A9C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inal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ark</w:t>
            </w:r>
          </w:p>
          <w:p w:rsidR="00110F1F" w:rsidRPr="007D4AEA" w:rsidRDefault="00E12A9C" w:rsidP="00E12A9C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position w:val="-12"/>
                <w:sz w:val="24"/>
                <w:szCs w:val="24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pt;height:19pt" o:ole="">
                  <v:imagedata r:id="rId5" o:title=""/>
                </v:shape>
                <o:OLEObject Type="Embed" ProgID="Equation.DSMT4" ShapeID="_x0000_i1025" DrawAspect="Content" ObjectID="_1697183263" r:id="rId6"/>
              </w:objec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697938" w:rsidRPr="007D4AEA">
              <w:rPr>
                <w:rFonts w:ascii="Times New Roman" w:hAnsi="Times New Roman"/>
                <w:sz w:val="24"/>
                <w:szCs w:val="24"/>
              </w:rPr>
              <w:t xml:space="preserve">(3-6)х10 </w:t>
            </w:r>
            <w:proofErr w:type="spellStart"/>
            <w:r w:rsidR="00110F1F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practicals</w:t>
            </w:r>
            <w:proofErr w:type="spellEnd"/>
            <w:r w:rsidR="00697938" w:rsidRPr="007D4AEA">
              <w:rPr>
                <w:rFonts w:ascii="Times New Roman" w:hAnsi="Times New Roman"/>
                <w:sz w:val="24"/>
                <w:szCs w:val="24"/>
              </w:rPr>
              <w:t xml:space="preserve">+(6-10)х2 </w:t>
            </w:r>
            <w:r w:rsidR="00110F1F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ests</w:t>
            </w:r>
            <w:r w:rsidR="00697938" w:rsidRPr="007D4AEA">
              <w:rPr>
                <w:rFonts w:ascii="Times New Roman" w:hAnsi="Times New Roman"/>
                <w:sz w:val="24"/>
                <w:szCs w:val="24"/>
              </w:rPr>
              <w:t>+(12-20)х</w:t>
            </w:r>
            <w:r w:rsidR="00110F1F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1 test</w:t>
            </w:r>
            <w:r w:rsidR="00697938" w:rsidRPr="007D4AEA">
              <w:rPr>
                <w:rFonts w:ascii="Times New Roman" w:hAnsi="Times New Roman"/>
                <w:sz w:val="24"/>
                <w:szCs w:val="24"/>
              </w:rPr>
              <w:t xml:space="preserve">=(60-100) </w:t>
            </w:r>
            <w:r w:rsidR="00110F1F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points</w:t>
            </w:r>
          </w:p>
        </w:tc>
      </w:tr>
      <w:tr w:rsidR="00697938" w:rsidRPr="007D4AEA" w:rsidTr="00E34C97">
        <w:trPr>
          <w:gridAfter w:val="1"/>
          <w:wAfter w:w="56" w:type="dxa"/>
          <w:trHeight w:val="828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697938" w:rsidRPr="007D4AEA" w:rsidRDefault="00E00A10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Educational process quality</w:t>
            </w:r>
          </w:p>
        </w:tc>
        <w:tc>
          <w:tcPr>
            <w:tcW w:w="7989" w:type="dxa"/>
            <w:gridSpan w:val="2"/>
          </w:tcPr>
          <w:p w:rsidR="00697938" w:rsidRPr="007D4AEA" w:rsidRDefault="00E00A10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Observe the principles of academic virtu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hyperlink r:id="rId7" w:history="1"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http://lib.nure.ua/plagiat</w:t>
              </w:r>
            </w:hyperlink>
            <w:r w:rsidRPr="007D4AEA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he syllabus is updated i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20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697938" w:rsidRPr="007D4AEA" w:rsidTr="00E34C97">
        <w:trPr>
          <w:gridAfter w:val="1"/>
          <w:wAfter w:w="56" w:type="dxa"/>
          <w:trHeight w:val="827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697938" w:rsidRPr="007D4AEA" w:rsidRDefault="00E00A10" w:rsidP="00E00A10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Methodological support</w:t>
            </w:r>
          </w:p>
        </w:tc>
        <w:tc>
          <w:tcPr>
            <w:tcW w:w="7989" w:type="dxa"/>
            <w:gridSpan w:val="2"/>
          </w:tcPr>
          <w:p w:rsidR="00697938" w:rsidRPr="007D4AEA" w:rsidRDefault="008C5220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hyperlink r:id="rId8">
              <w:r w:rsidR="00697938" w:rsidRPr="007D4AEA">
                <w:rPr>
                  <w:rFonts w:ascii="Times New Roman" w:hAnsi="Times New Roman"/>
                  <w:color w:val="0000FF"/>
                  <w:spacing w:val="-1"/>
                  <w:sz w:val="24"/>
                  <w:szCs w:val="24"/>
                  <w:u w:val="single" w:color="0000FF"/>
                </w:rPr>
                <w:t>http://catalogue.nure.ua/?dosearch=true&amp;respons=%C1%F3%E4%E0%ED%</w:t>
              </w:r>
            </w:hyperlink>
            <w:r w:rsidR="00697938" w:rsidRPr="007D4AEA">
              <w:rPr>
                <w:rFonts w:ascii="Times New Roman" w:hAnsi="Times New Roman"/>
                <w:color w:val="0000FF"/>
                <w:sz w:val="24"/>
                <w:szCs w:val="24"/>
              </w:rPr>
              <w:t xml:space="preserve"> </w:t>
            </w:r>
            <w:hyperlink r:id="rId9">
              <w:r w:rsidR="00697938" w:rsidRPr="007D4AEA">
                <w:rPr>
                  <w:rFonts w:ascii="Times New Roman" w:hAnsi="Times New Roman"/>
                  <w:color w:val="0000FF"/>
                  <w:sz w:val="24"/>
                  <w:szCs w:val="24"/>
                  <w:u w:val="single" w:color="0000FF"/>
                </w:rPr>
                <w:t>EE%E2%E0&amp;</w:t>
              </w:r>
              <w:proofErr w:type="spellStart"/>
              <w:r w:rsidR="00697938" w:rsidRPr="007D4AEA">
                <w:rPr>
                  <w:rFonts w:ascii="Times New Roman" w:hAnsi="Times New Roman"/>
                  <w:color w:val="0000FF"/>
                  <w:sz w:val="24"/>
                  <w:szCs w:val="24"/>
                  <w:u w:val="single" w:color="0000FF"/>
                </w:rPr>
                <w:t>year_from</w:t>
              </w:r>
              <w:proofErr w:type="spellEnd"/>
              <w:r w:rsidR="00697938" w:rsidRPr="007D4AEA">
                <w:rPr>
                  <w:rFonts w:ascii="Times New Roman" w:hAnsi="Times New Roman"/>
                  <w:color w:val="0000FF"/>
                  <w:sz w:val="24"/>
                  <w:szCs w:val="24"/>
                  <w:u w:val="single" w:color="0000FF"/>
                </w:rPr>
                <w:t>=2018&amp;</w:t>
              </w:r>
              <w:proofErr w:type="spellStart"/>
              <w:r w:rsidR="00697938" w:rsidRPr="007D4AEA">
                <w:rPr>
                  <w:rFonts w:ascii="Times New Roman" w:hAnsi="Times New Roman"/>
                  <w:color w:val="0000FF"/>
                  <w:sz w:val="24"/>
                  <w:szCs w:val="24"/>
                  <w:u w:val="single" w:color="0000FF"/>
                </w:rPr>
                <w:t>sortby=author</w:t>
              </w:r>
              <w:proofErr w:type="spellEnd"/>
            </w:hyperlink>
          </w:p>
        </w:tc>
      </w:tr>
      <w:tr w:rsidR="00697938" w:rsidRPr="007D4AEA" w:rsidTr="00E34C97">
        <w:trPr>
          <w:gridAfter w:val="1"/>
          <w:wAfter w:w="56" w:type="dxa"/>
          <w:trHeight w:val="1209"/>
        </w:trPr>
        <w:tc>
          <w:tcPr>
            <w:tcW w:w="450" w:type="dxa"/>
          </w:tcPr>
          <w:p w:rsidR="00697938" w:rsidRPr="007D4AEA" w:rsidRDefault="00697938" w:rsidP="00E34C97">
            <w:pPr>
              <w:pStyle w:val="TableParagraph"/>
              <w:numPr>
                <w:ilvl w:val="0"/>
                <w:numId w:val="3"/>
              </w:numPr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3" w:type="dxa"/>
          </w:tcPr>
          <w:p w:rsidR="00E00A10" w:rsidRPr="007D4AEA" w:rsidRDefault="00E00A10" w:rsidP="00E00A10">
            <w:pPr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GB"/>
              </w:rPr>
              <w:t>Developers of the Syllabus</w:t>
            </w:r>
          </w:p>
          <w:p w:rsidR="00697938" w:rsidRPr="007D4AEA" w:rsidRDefault="00697938" w:rsidP="00E34C97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89" w:type="dxa"/>
            <w:gridSpan w:val="2"/>
          </w:tcPr>
          <w:p w:rsidR="00E00A10" w:rsidRPr="007D4AEA" w:rsidRDefault="00E00A10" w:rsidP="00E00A10">
            <w:pPr>
              <w:pStyle w:val="TableParagraph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he Head of th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Suknov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 M. P.,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hyperlink r:id="rId10" w:history="1"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mykhailo.suknov@nure.ua</w:t>
              </w:r>
            </w:hyperlink>
            <w:r w:rsidRPr="007D4AEA">
              <w:rPr>
                <w:rStyle w:val="a5"/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E00A10" w:rsidRPr="007D4AEA" w:rsidRDefault="00E00A10" w:rsidP="00E00A10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Senior Lecturer of th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epartment </w:t>
            </w:r>
            <w:proofErr w:type="spellStart"/>
            <w:r w:rsidR="00F1138E" w:rsidRPr="007D4AEA">
              <w:rPr>
                <w:rFonts w:ascii="Times New Roman" w:hAnsi="Times New Roman"/>
                <w:sz w:val="24"/>
                <w:szCs w:val="24"/>
                <w:lang w:val="en-US"/>
              </w:rPr>
              <w:t>Budanova</w:t>
            </w:r>
            <w:proofErr w:type="spellEnd"/>
            <w:r w:rsidR="00F1138E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I.O. </w:t>
            </w:r>
          </w:p>
          <w:p w:rsidR="00F1138E" w:rsidRPr="007D4AEA" w:rsidRDefault="008C5220" w:rsidP="00E00A10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hyperlink r:id="rId11" w:history="1">
              <w:r w:rsidR="00F1138E"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irina.budanova@nure.ua</w:t>
              </w:r>
            </w:hyperlink>
            <w:r w:rsidR="00F1138E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F1138E" w:rsidRPr="007D4AEA" w:rsidRDefault="00F1138E" w:rsidP="00E00A10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Senior Lecturer of th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epartment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Bohdan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O.M. </w:t>
            </w:r>
          </w:p>
          <w:p w:rsidR="00F1138E" w:rsidRPr="007D4AEA" w:rsidRDefault="008C5220" w:rsidP="00E00A10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hyperlink r:id="rId12" w:history="1">
              <w:r w:rsidR="00F1138E"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olga.bogdan@nure.ua</w:t>
              </w:r>
            </w:hyperlink>
            <w:r w:rsidR="00F1138E"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E00A10" w:rsidRPr="007D4AEA" w:rsidRDefault="00E00A10" w:rsidP="00E00A10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Associat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Professor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ebed</w:t>
            </w:r>
            <w:r w:rsidR="008F1E1E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eva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. O.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hyperlink r:id="rId13" w:history="1"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kateryn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a.lebedeva@nure.ua</w:t>
              </w:r>
            </w:hyperlink>
          </w:p>
          <w:p w:rsidR="00697938" w:rsidRPr="007D4AEA" w:rsidRDefault="00E00A10" w:rsidP="00F1138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Associat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Professor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of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the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Foreign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Languages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Department</w:t>
            </w:r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>Storchak</w:t>
            </w:r>
            <w:proofErr w:type="spellEnd"/>
            <w:r w:rsidRPr="007D4AE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 O. G. </w:t>
            </w:r>
            <w:hyperlink r:id="rId14" w:history="1"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oleh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.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storchak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@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nure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</w:rPr>
                <w:t>.</w:t>
              </w:r>
              <w:r w:rsidRPr="007D4AEA">
                <w:rPr>
                  <w:rStyle w:val="a5"/>
                  <w:rFonts w:ascii="Times New Roman" w:hAnsi="Times New Roman"/>
                  <w:sz w:val="24"/>
                  <w:szCs w:val="24"/>
                  <w:lang w:val="en-US"/>
                </w:rPr>
                <w:t>ua</w:t>
              </w:r>
            </w:hyperlink>
            <w:r w:rsidRPr="007D4AE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164CDB" w:rsidRPr="007D4AEA" w:rsidRDefault="00164CDB" w:rsidP="00D37F45">
      <w:pPr>
        <w:rPr>
          <w:sz w:val="24"/>
          <w:szCs w:val="24"/>
          <w:lang w:val="en-US"/>
        </w:rPr>
      </w:pPr>
    </w:p>
    <w:sectPr w:rsidR="00164CDB" w:rsidRPr="007D4AEA" w:rsidSect="00AF01F6">
      <w:pgSz w:w="11910" w:h="16840"/>
      <w:pgMar w:top="1120" w:right="620" w:bottom="280" w:left="102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793343"/>
    <w:multiLevelType w:val="hybridMultilevel"/>
    <w:tmpl w:val="E03C0918"/>
    <w:lvl w:ilvl="0" w:tplc="C46286E0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0A0545"/>
    <w:multiLevelType w:val="hybridMultilevel"/>
    <w:tmpl w:val="410E40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5E0881"/>
    <w:multiLevelType w:val="hybridMultilevel"/>
    <w:tmpl w:val="C86EA39A"/>
    <w:lvl w:ilvl="0" w:tplc="EE4EB1AC">
      <w:numFmt w:val="bullet"/>
      <w:lvlText w:val="–"/>
      <w:lvlJc w:val="left"/>
      <w:pPr>
        <w:ind w:left="83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uk-UA" w:eastAsia="en-US" w:bidi="ar-SA"/>
      </w:rPr>
    </w:lvl>
    <w:lvl w:ilvl="1" w:tplc="984ABD44">
      <w:numFmt w:val="bullet"/>
      <w:lvlText w:val="•"/>
      <w:lvlJc w:val="left"/>
      <w:pPr>
        <w:ind w:left="1534" w:hanging="360"/>
      </w:pPr>
      <w:rPr>
        <w:rFonts w:hint="default"/>
        <w:lang w:val="uk-UA" w:eastAsia="en-US" w:bidi="ar-SA"/>
      </w:rPr>
    </w:lvl>
    <w:lvl w:ilvl="2" w:tplc="8FE85006">
      <w:numFmt w:val="bullet"/>
      <w:lvlText w:val="•"/>
      <w:lvlJc w:val="left"/>
      <w:pPr>
        <w:ind w:left="2229" w:hanging="360"/>
      </w:pPr>
      <w:rPr>
        <w:rFonts w:hint="default"/>
        <w:lang w:val="uk-UA" w:eastAsia="en-US" w:bidi="ar-SA"/>
      </w:rPr>
    </w:lvl>
    <w:lvl w:ilvl="3" w:tplc="78E439F4">
      <w:numFmt w:val="bullet"/>
      <w:lvlText w:val="•"/>
      <w:lvlJc w:val="left"/>
      <w:pPr>
        <w:ind w:left="2924" w:hanging="360"/>
      </w:pPr>
      <w:rPr>
        <w:rFonts w:hint="default"/>
        <w:lang w:val="uk-UA" w:eastAsia="en-US" w:bidi="ar-SA"/>
      </w:rPr>
    </w:lvl>
    <w:lvl w:ilvl="4" w:tplc="A52AD9B0">
      <w:numFmt w:val="bullet"/>
      <w:lvlText w:val="•"/>
      <w:lvlJc w:val="left"/>
      <w:pPr>
        <w:ind w:left="3619" w:hanging="360"/>
      </w:pPr>
      <w:rPr>
        <w:rFonts w:hint="default"/>
        <w:lang w:val="uk-UA" w:eastAsia="en-US" w:bidi="ar-SA"/>
      </w:rPr>
    </w:lvl>
    <w:lvl w:ilvl="5" w:tplc="CFA0C020">
      <w:numFmt w:val="bullet"/>
      <w:lvlText w:val="•"/>
      <w:lvlJc w:val="left"/>
      <w:pPr>
        <w:ind w:left="4314" w:hanging="360"/>
      </w:pPr>
      <w:rPr>
        <w:rFonts w:hint="default"/>
        <w:lang w:val="uk-UA" w:eastAsia="en-US" w:bidi="ar-SA"/>
      </w:rPr>
    </w:lvl>
    <w:lvl w:ilvl="6" w:tplc="28083DCE">
      <w:numFmt w:val="bullet"/>
      <w:lvlText w:val="•"/>
      <w:lvlJc w:val="left"/>
      <w:pPr>
        <w:ind w:left="5009" w:hanging="360"/>
      </w:pPr>
      <w:rPr>
        <w:rFonts w:hint="default"/>
        <w:lang w:val="uk-UA" w:eastAsia="en-US" w:bidi="ar-SA"/>
      </w:rPr>
    </w:lvl>
    <w:lvl w:ilvl="7" w:tplc="92707656">
      <w:numFmt w:val="bullet"/>
      <w:lvlText w:val="•"/>
      <w:lvlJc w:val="left"/>
      <w:pPr>
        <w:ind w:left="5704" w:hanging="360"/>
      </w:pPr>
      <w:rPr>
        <w:rFonts w:hint="default"/>
        <w:lang w:val="uk-UA" w:eastAsia="en-US" w:bidi="ar-SA"/>
      </w:rPr>
    </w:lvl>
    <w:lvl w:ilvl="8" w:tplc="29D6589E">
      <w:numFmt w:val="bullet"/>
      <w:lvlText w:val="•"/>
      <w:lvlJc w:val="left"/>
      <w:pPr>
        <w:ind w:left="6399" w:hanging="360"/>
      </w:pPr>
      <w:rPr>
        <w:rFonts w:hint="default"/>
        <w:lang w:val="uk-UA" w:eastAsia="en-US" w:bidi="ar-SA"/>
      </w:rPr>
    </w:lvl>
  </w:abstractNum>
  <w:abstractNum w:abstractNumId="3">
    <w:nsid w:val="72560C8E"/>
    <w:multiLevelType w:val="hybridMultilevel"/>
    <w:tmpl w:val="CA3C19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2A210A"/>
    <w:multiLevelType w:val="hybridMultilevel"/>
    <w:tmpl w:val="72FC889E"/>
    <w:lvl w:ilvl="0" w:tplc="AE966142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uk-UA" w:eastAsia="en-US" w:bidi="ar-SA"/>
      </w:rPr>
    </w:lvl>
    <w:lvl w:ilvl="1" w:tplc="94D2ABA6">
      <w:numFmt w:val="bullet"/>
      <w:lvlText w:val="•"/>
      <w:lvlJc w:val="left"/>
      <w:pPr>
        <w:ind w:left="868" w:hanging="140"/>
      </w:pPr>
      <w:rPr>
        <w:rFonts w:hint="default"/>
        <w:lang w:val="uk-UA" w:eastAsia="en-US" w:bidi="ar-SA"/>
      </w:rPr>
    </w:lvl>
    <w:lvl w:ilvl="2" w:tplc="97E471D6">
      <w:numFmt w:val="bullet"/>
      <w:lvlText w:val="•"/>
      <w:lvlJc w:val="left"/>
      <w:pPr>
        <w:ind w:left="1637" w:hanging="140"/>
      </w:pPr>
      <w:rPr>
        <w:rFonts w:hint="default"/>
        <w:lang w:val="uk-UA" w:eastAsia="en-US" w:bidi="ar-SA"/>
      </w:rPr>
    </w:lvl>
    <w:lvl w:ilvl="3" w:tplc="8EA00528">
      <w:numFmt w:val="bullet"/>
      <w:lvlText w:val="•"/>
      <w:lvlJc w:val="left"/>
      <w:pPr>
        <w:ind w:left="2406" w:hanging="140"/>
      </w:pPr>
      <w:rPr>
        <w:rFonts w:hint="default"/>
        <w:lang w:val="uk-UA" w:eastAsia="en-US" w:bidi="ar-SA"/>
      </w:rPr>
    </w:lvl>
    <w:lvl w:ilvl="4" w:tplc="3E140DE6">
      <w:numFmt w:val="bullet"/>
      <w:lvlText w:val="•"/>
      <w:lvlJc w:val="left"/>
      <w:pPr>
        <w:ind w:left="3175" w:hanging="140"/>
      </w:pPr>
      <w:rPr>
        <w:rFonts w:hint="default"/>
        <w:lang w:val="uk-UA" w:eastAsia="en-US" w:bidi="ar-SA"/>
      </w:rPr>
    </w:lvl>
    <w:lvl w:ilvl="5" w:tplc="753C1B54">
      <w:numFmt w:val="bullet"/>
      <w:lvlText w:val="•"/>
      <w:lvlJc w:val="left"/>
      <w:pPr>
        <w:ind w:left="3944" w:hanging="140"/>
      </w:pPr>
      <w:rPr>
        <w:rFonts w:hint="default"/>
        <w:lang w:val="uk-UA" w:eastAsia="en-US" w:bidi="ar-SA"/>
      </w:rPr>
    </w:lvl>
    <w:lvl w:ilvl="6" w:tplc="D3561390">
      <w:numFmt w:val="bullet"/>
      <w:lvlText w:val="•"/>
      <w:lvlJc w:val="left"/>
      <w:pPr>
        <w:ind w:left="4713" w:hanging="140"/>
      </w:pPr>
      <w:rPr>
        <w:rFonts w:hint="default"/>
        <w:lang w:val="uk-UA" w:eastAsia="en-US" w:bidi="ar-SA"/>
      </w:rPr>
    </w:lvl>
    <w:lvl w:ilvl="7" w:tplc="F01890A0">
      <w:numFmt w:val="bullet"/>
      <w:lvlText w:val="•"/>
      <w:lvlJc w:val="left"/>
      <w:pPr>
        <w:ind w:left="5482" w:hanging="140"/>
      </w:pPr>
      <w:rPr>
        <w:rFonts w:hint="default"/>
        <w:lang w:val="uk-UA" w:eastAsia="en-US" w:bidi="ar-SA"/>
      </w:rPr>
    </w:lvl>
    <w:lvl w:ilvl="8" w:tplc="E3C00298">
      <w:numFmt w:val="bullet"/>
      <w:lvlText w:val="•"/>
      <w:lvlJc w:val="left"/>
      <w:pPr>
        <w:ind w:left="6251" w:hanging="140"/>
      </w:pPr>
      <w:rPr>
        <w:rFonts w:hint="default"/>
        <w:lang w:val="uk-UA" w:eastAsia="en-US" w:bidi="ar-SA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697938"/>
    <w:rsid w:val="000D4FD4"/>
    <w:rsid w:val="000D5EE7"/>
    <w:rsid w:val="00110F1F"/>
    <w:rsid w:val="001419FC"/>
    <w:rsid w:val="00154D94"/>
    <w:rsid w:val="001628D5"/>
    <w:rsid w:val="00164CDB"/>
    <w:rsid w:val="00312F9D"/>
    <w:rsid w:val="00346E95"/>
    <w:rsid w:val="003A2C92"/>
    <w:rsid w:val="00466300"/>
    <w:rsid w:val="00486CB4"/>
    <w:rsid w:val="004F516C"/>
    <w:rsid w:val="005B2FBB"/>
    <w:rsid w:val="00697938"/>
    <w:rsid w:val="006E3028"/>
    <w:rsid w:val="00760EEA"/>
    <w:rsid w:val="0077787A"/>
    <w:rsid w:val="007D4AEA"/>
    <w:rsid w:val="007F21C8"/>
    <w:rsid w:val="00826EFA"/>
    <w:rsid w:val="0085321C"/>
    <w:rsid w:val="008C5220"/>
    <w:rsid w:val="008F1E1E"/>
    <w:rsid w:val="008F59CF"/>
    <w:rsid w:val="0095665E"/>
    <w:rsid w:val="009932D2"/>
    <w:rsid w:val="009E2A6D"/>
    <w:rsid w:val="00A07169"/>
    <w:rsid w:val="00A168B6"/>
    <w:rsid w:val="00A60620"/>
    <w:rsid w:val="00A7345E"/>
    <w:rsid w:val="00AC7CDA"/>
    <w:rsid w:val="00B22AB8"/>
    <w:rsid w:val="00C23BAA"/>
    <w:rsid w:val="00C72CAD"/>
    <w:rsid w:val="00D14A99"/>
    <w:rsid w:val="00D37F45"/>
    <w:rsid w:val="00E00A10"/>
    <w:rsid w:val="00E12A9C"/>
    <w:rsid w:val="00E34C97"/>
    <w:rsid w:val="00ED4E61"/>
    <w:rsid w:val="00F1138E"/>
    <w:rsid w:val="00F47A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697938"/>
    <w:pPr>
      <w:widowControl w:val="0"/>
      <w:autoSpaceDE w:val="0"/>
      <w:autoSpaceDN w:val="0"/>
      <w:jc w:val="left"/>
    </w:pPr>
    <w:rPr>
      <w:rFonts w:eastAsia="Times New Roman" w:cs="Times New Roman"/>
      <w:sz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697938"/>
    <w:pPr>
      <w:widowControl w:val="0"/>
      <w:autoSpaceDE w:val="0"/>
      <w:autoSpaceDN w:val="0"/>
      <w:jc w:val="left"/>
    </w:pPr>
    <w:rPr>
      <w:rFonts w:asciiTheme="minorHAnsi" w:hAnsiTheme="minorHAnsi"/>
      <w:sz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697938"/>
    <w:pPr>
      <w:spacing w:before="1"/>
    </w:pPr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1"/>
    <w:rsid w:val="00697938"/>
    <w:rPr>
      <w:rFonts w:eastAsia="Times New Roman" w:cs="Times New Roman"/>
      <w:sz w:val="24"/>
      <w:szCs w:val="24"/>
      <w:lang w:val="uk-UA"/>
    </w:rPr>
  </w:style>
  <w:style w:type="paragraph" w:customStyle="1" w:styleId="TableParagraph">
    <w:name w:val="Table Paragraph"/>
    <w:basedOn w:val="a"/>
    <w:uiPriority w:val="1"/>
    <w:qFormat/>
    <w:rsid w:val="00697938"/>
    <w:pPr>
      <w:ind w:left="109"/>
    </w:pPr>
  </w:style>
  <w:style w:type="character" w:styleId="a5">
    <w:name w:val="Hyperlink"/>
    <w:basedOn w:val="a0"/>
    <w:uiPriority w:val="99"/>
    <w:unhideWhenUsed/>
    <w:rsid w:val="00697938"/>
    <w:rPr>
      <w:color w:val="0000FF" w:themeColor="hyperlink"/>
      <w:u w:val="single"/>
    </w:rPr>
  </w:style>
  <w:style w:type="character" w:customStyle="1" w:styleId="alt-edited">
    <w:name w:val="alt-edited"/>
    <w:rsid w:val="00B22AB8"/>
  </w:style>
  <w:style w:type="paragraph" w:styleId="a6">
    <w:name w:val="List Paragraph"/>
    <w:basedOn w:val="a"/>
    <w:uiPriority w:val="34"/>
    <w:qFormat/>
    <w:rsid w:val="00B22AB8"/>
    <w:pPr>
      <w:widowControl/>
      <w:autoSpaceDE/>
      <w:autoSpaceDN/>
      <w:spacing w:after="160" w:line="259" w:lineRule="auto"/>
      <w:ind w:left="720"/>
      <w:contextualSpacing/>
    </w:pPr>
    <w:rPr>
      <w:rFonts w:ascii="Calibri" w:hAnsi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697938"/>
    <w:pPr>
      <w:widowControl w:val="0"/>
      <w:autoSpaceDE w:val="0"/>
      <w:autoSpaceDN w:val="0"/>
      <w:jc w:val="left"/>
    </w:pPr>
    <w:rPr>
      <w:rFonts w:eastAsia="Times New Roman" w:cs="Times New Roman"/>
      <w:sz w:val="22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697938"/>
    <w:pPr>
      <w:widowControl w:val="0"/>
      <w:autoSpaceDE w:val="0"/>
      <w:autoSpaceDN w:val="0"/>
      <w:jc w:val="left"/>
    </w:pPr>
    <w:rPr>
      <w:rFonts w:asciiTheme="minorHAnsi" w:hAnsiTheme="minorHAnsi"/>
      <w:sz w:val="22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697938"/>
    <w:pPr>
      <w:spacing w:before="1"/>
    </w:pPr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1"/>
    <w:rsid w:val="00697938"/>
    <w:rPr>
      <w:rFonts w:eastAsia="Times New Roman" w:cs="Times New Roman"/>
      <w:sz w:val="24"/>
      <w:szCs w:val="24"/>
      <w:lang w:val="uk-UA"/>
    </w:rPr>
  </w:style>
  <w:style w:type="paragraph" w:customStyle="1" w:styleId="TableParagraph">
    <w:name w:val="Table Paragraph"/>
    <w:basedOn w:val="a"/>
    <w:uiPriority w:val="1"/>
    <w:qFormat/>
    <w:rsid w:val="00697938"/>
    <w:pPr>
      <w:ind w:left="109"/>
    </w:pPr>
  </w:style>
  <w:style w:type="character" w:styleId="a5">
    <w:name w:val="Hyperlink"/>
    <w:basedOn w:val="a0"/>
    <w:uiPriority w:val="99"/>
    <w:unhideWhenUsed/>
    <w:rsid w:val="00697938"/>
    <w:rPr>
      <w:color w:val="0000FF" w:themeColor="hyperlink"/>
      <w:u w:val="single"/>
    </w:rPr>
  </w:style>
  <w:style w:type="character" w:customStyle="1" w:styleId="alt-edited">
    <w:name w:val="alt-edited"/>
    <w:rsid w:val="00B22AB8"/>
  </w:style>
  <w:style w:type="paragraph" w:styleId="a6">
    <w:name w:val="List Paragraph"/>
    <w:basedOn w:val="a"/>
    <w:uiPriority w:val="34"/>
    <w:qFormat/>
    <w:rsid w:val="00B22AB8"/>
    <w:pPr>
      <w:widowControl/>
      <w:autoSpaceDE/>
      <w:autoSpaceDN/>
      <w:spacing w:after="160" w:line="259" w:lineRule="auto"/>
      <w:ind w:left="720"/>
      <w:contextualSpacing/>
    </w:pPr>
    <w:rPr>
      <w:rFonts w:ascii="Calibri" w:hAnsi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atalogue.nure.ua/?dosearch=true&amp;respons=%C1%F3%E4%E0%ED%EE%E2%E0&amp;year_from=2018&amp;sortby=author" TargetMode="External"/><Relationship Id="rId13" Type="http://schemas.openxmlformats.org/officeDocument/2006/relationships/hyperlink" Target="mailto:kateryna.lebedeva@nure.ua" TargetMode="External"/><Relationship Id="rId3" Type="http://schemas.openxmlformats.org/officeDocument/2006/relationships/settings" Target="settings.xml"/><Relationship Id="rId7" Type="http://schemas.openxmlformats.org/officeDocument/2006/relationships/hyperlink" Target="http://lib.nure.ua/plagiat" TargetMode="External"/><Relationship Id="rId12" Type="http://schemas.openxmlformats.org/officeDocument/2006/relationships/hyperlink" Target="mailto:olga.bogdan@nure.ua" TargetMode="Externa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mailto:irina.budanova@nure.ua" TargetMode="External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hyperlink" Target="mailto:mykhailo.suknov@nure.ua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?dosearch=true&amp;respons=%C1%F3%E4%E0%ED%EE%E2%E0&amp;year_from=2018&amp;sortby=author" TargetMode="External"/><Relationship Id="rId14" Type="http://schemas.openxmlformats.org/officeDocument/2006/relationships/hyperlink" Target="mailto:oleh.storchak@nure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2</Pages>
  <Words>856</Words>
  <Characters>4885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Kate</cp:lastModifiedBy>
  <cp:revision>16</cp:revision>
  <dcterms:created xsi:type="dcterms:W3CDTF">2021-10-28T15:51:00Z</dcterms:created>
  <dcterms:modified xsi:type="dcterms:W3CDTF">2021-10-31T09:01:00Z</dcterms:modified>
</cp:coreProperties>
</file>